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310333" w14:textId="77777777" w:rsidR="004F3F3D" w:rsidRDefault="00421517">
      <w:r>
        <w:rPr>
          <w:noProof/>
        </w:rPr>
        <w:pict w14:anchorId="421E78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5" o:title="1"/>
            <w10:wrap anchory="page"/>
          </v:shape>
        </w:pict>
      </w:r>
    </w:p>
    <w:p w14:paraId="5C54A82C" w14:textId="55DD5F69" w:rsidR="00852572" w:rsidRDefault="00184526" w:rsidP="007E1453">
      <w:r>
        <w:rPr>
          <w:noProof/>
        </w:rPr>
        <w:drawing>
          <wp:inline distT="0" distB="0" distL="0" distR="0" wp14:anchorId="3AEE2EB7" wp14:editId="5E83089B">
            <wp:extent cx="1395301" cy="1009650"/>
            <wp:effectExtent l="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NEW ASKISIOLOGIO.GR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9940" cy="10130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C48883" w14:textId="2B73A710" w:rsidR="005F0BF1" w:rsidRPr="007E1453" w:rsidRDefault="005F0BF1" w:rsidP="007E1453"/>
    <w:p w14:paraId="27BBB6A6" w14:textId="77777777" w:rsidR="00184526" w:rsidRPr="00184526" w:rsidRDefault="00184526" w:rsidP="00D04E39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184526">
        <w:rPr>
          <w:rFonts w:ascii="Bookman Old Style" w:hAnsi="Bookman Old Style" w:cstheme="minorHAnsi"/>
          <w:b/>
          <w:sz w:val="22"/>
          <w:szCs w:val="22"/>
          <w:lang w:val="el-GR"/>
        </w:rPr>
        <w:t>ΚΡΙΤΗΡΙΟ ΑΞΙΟΛΟΓΗΣΗΣ</w:t>
      </w:r>
    </w:p>
    <w:p w14:paraId="7EF120D0" w14:textId="77777777" w:rsidR="00184526" w:rsidRPr="00184526" w:rsidRDefault="00184526" w:rsidP="00D04E39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184526">
        <w:rPr>
          <w:rFonts w:ascii="Bookman Old Style" w:hAnsi="Bookman Old Style" w:cstheme="minorHAnsi"/>
          <w:b/>
          <w:sz w:val="22"/>
          <w:szCs w:val="22"/>
          <w:lang w:val="el-GR"/>
        </w:rPr>
        <w:t>ΤΑΞΗ: Β ΛΥΚΕΙΟΥ</w:t>
      </w:r>
    </w:p>
    <w:p w14:paraId="39475164" w14:textId="77777777" w:rsidR="00184526" w:rsidRPr="00184526" w:rsidRDefault="00184526" w:rsidP="00D04E39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184526">
        <w:rPr>
          <w:rFonts w:ascii="Bookman Old Style" w:hAnsi="Bookman Old Style" w:cstheme="minorHAnsi"/>
          <w:b/>
          <w:sz w:val="22"/>
          <w:szCs w:val="22"/>
          <w:lang w:val="el-GR"/>
        </w:rPr>
        <w:t>ΜΑΘΗΜΑ: ΑΛΓΒΕΡΑ</w:t>
      </w:r>
    </w:p>
    <w:p w14:paraId="3A86DC77" w14:textId="4F11CD80" w:rsidR="00D04E39" w:rsidRPr="00184526" w:rsidRDefault="00184526" w:rsidP="00D04E39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184526">
        <w:rPr>
          <w:rFonts w:ascii="Bookman Old Style" w:hAnsi="Bookman Old Style" w:cstheme="minorHAnsi"/>
          <w:b/>
          <w:sz w:val="22"/>
          <w:szCs w:val="22"/>
          <w:lang w:val="el-GR"/>
        </w:rPr>
        <w:t>ΚΕΦΑΛΑΙΟ: 1ο ΣΥΣΤΗΜΑΤΑ</w:t>
      </w:r>
      <w:r w:rsidR="005F0BF1" w:rsidRPr="00184526">
        <w:rPr>
          <w:rFonts w:ascii="Bookman Old Style" w:hAnsi="Bookman Old Style" w:cstheme="minorHAnsi"/>
          <w:b/>
          <w:sz w:val="22"/>
          <w:szCs w:val="22"/>
          <w:lang w:val="el-GR"/>
        </w:rPr>
        <w:cr/>
      </w:r>
    </w:p>
    <w:p w14:paraId="62C48D48" w14:textId="348A734B" w:rsidR="00691F6B" w:rsidRPr="00463539" w:rsidRDefault="00463539" w:rsidP="00691F6B">
      <w:pPr>
        <w:tabs>
          <w:tab w:val="left" w:pos="3434"/>
        </w:tabs>
        <w:jc w:val="both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 w:rsidRPr="00463539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ΘΕΜΑ Α</w:t>
      </w:r>
    </w:p>
    <w:p w14:paraId="3E75CC67" w14:textId="75E8B8D5" w:rsidR="00463539" w:rsidRDefault="00463539" w:rsidP="00691F6B">
      <w:pPr>
        <w:tabs>
          <w:tab w:val="left" w:pos="3434"/>
        </w:tabs>
        <w:jc w:val="both"/>
        <w:rPr>
          <w:rFonts w:ascii="Bookman Old Style" w:hAnsi="Bookman Old Style" w:cstheme="minorHAnsi"/>
          <w:sz w:val="22"/>
          <w:szCs w:val="22"/>
          <w:lang w:val="el-GR"/>
        </w:rPr>
      </w:pPr>
      <w:r w:rsidRPr="00463539"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Α1. </w:t>
      </w:r>
      <w:r w:rsidR="00901C5A">
        <w:rPr>
          <w:rFonts w:ascii="Bookman Old Style" w:hAnsi="Bookman Old Style" w:cstheme="minorHAnsi"/>
          <w:sz w:val="22"/>
          <w:szCs w:val="22"/>
          <w:lang w:val="el-GR"/>
        </w:rPr>
        <w:t>Πότε ένα γραμμικό σύστημα λέγεται ομογενές;</w:t>
      </w:r>
    </w:p>
    <w:p w14:paraId="7C07C0E1" w14:textId="39E48203" w:rsid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Μονάδες </w:t>
      </w:r>
      <w:r w:rsid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7</w:t>
      </w:r>
    </w:p>
    <w:p w14:paraId="2D9DCCCD" w14:textId="4DFBCAC1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Α2. </w:t>
      </w:r>
      <w:r>
        <w:rPr>
          <w:rFonts w:ascii="Bookman Old Style" w:hAnsi="Bookman Old Style" w:cstheme="minorHAnsi"/>
          <w:sz w:val="22"/>
          <w:szCs w:val="22"/>
          <w:lang w:val="el-GR"/>
        </w:rPr>
        <w:t>Ποιες οι αναμενόμενες περιπτώσεις λύσης ενός γραμμικού συστήματος;</w:t>
      </w:r>
    </w:p>
    <w:p w14:paraId="4F9E3B22" w14:textId="0AEB5597" w:rsid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Μονάδες</w:t>
      </w:r>
      <w:r w:rsid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 8</w:t>
      </w:r>
    </w:p>
    <w:p w14:paraId="54593085" w14:textId="258DEEB1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Α3. </w:t>
      </w:r>
      <w:r>
        <w:rPr>
          <w:rFonts w:ascii="Bookman Old Style" w:hAnsi="Bookman Old Style" w:cstheme="minorHAnsi"/>
          <w:sz w:val="22"/>
          <w:szCs w:val="22"/>
          <w:lang w:val="el-GR"/>
        </w:rPr>
        <w:t>Να σημειώσετε Σ για τις ΣΩΣΤΕΣ και Λ για τις ΛΑΘΟΣ προτάσεις:</w:t>
      </w:r>
    </w:p>
    <w:p w14:paraId="510AC069" w14:textId="6131ECCF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α. </w:t>
      </w:r>
      <w:r>
        <w:rPr>
          <w:rFonts w:ascii="Bookman Old Style" w:hAnsi="Bookman Old Style" w:cstheme="minorHAnsi"/>
          <w:sz w:val="22"/>
          <w:szCs w:val="22"/>
          <w:lang w:val="el-GR"/>
        </w:rPr>
        <w:t>Ένα μη γραμμικό σύστημα μπορεί να έχει ακριβώς δύο λύσεις.</w:t>
      </w:r>
    </w:p>
    <w:p w14:paraId="535699C3" w14:textId="01A85116" w:rsidR="00901C5A" w:rsidRP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bookmarkStart w:id="0" w:name="_Hlk25080527"/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Σ          Λ</w:t>
      </w:r>
    </w:p>
    <w:bookmarkEnd w:id="0"/>
    <w:p w14:paraId="7B1F239E" w14:textId="56EADFD3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901C5A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β.</w: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Ένα ομογενές σύστημα δεν μπορεί να είναι αδύνατο.</w:t>
      </w:r>
    </w:p>
    <w:p w14:paraId="5A2E5788" w14:textId="77777777" w:rsidR="00901C5A" w:rsidRP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Σ          Λ</w:t>
      </w:r>
    </w:p>
    <w:p w14:paraId="593E4F13" w14:textId="3EE0D74B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901C5A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γ.</w: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Ένα γραμμικό σύστημα δεν μπορεί να έχει περισσότερες από μία λύσεις.</w:t>
      </w:r>
    </w:p>
    <w:p w14:paraId="4E6411CF" w14:textId="77777777" w:rsidR="00901C5A" w:rsidRP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Σ          Λ</w:t>
      </w:r>
    </w:p>
    <w:p w14:paraId="38CBB05E" w14:textId="700C05AB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901C5A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δ.</w: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Τα μη γραμμικά συστήματα δεν είναι ποτέ αόριστα.</w:t>
      </w:r>
    </w:p>
    <w:p w14:paraId="44423A18" w14:textId="77777777" w:rsidR="00901C5A" w:rsidRP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Σ          Λ</w:t>
      </w:r>
    </w:p>
    <w:p w14:paraId="0B249304" w14:textId="3BBB866E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901C5A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ε.</w: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Τα μη γραμμικά συστήματα δεν μπορεί να είναι ποτέ αδύνατα.</w:t>
      </w:r>
    </w:p>
    <w:p w14:paraId="237E8B6B" w14:textId="77777777" w:rsidR="00901C5A" w:rsidRPr="00901C5A" w:rsidRDefault="00901C5A" w:rsidP="00901C5A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Σ          Λ</w:t>
      </w:r>
    </w:p>
    <w:p w14:paraId="24211064" w14:textId="71E35944" w:rsidR="00901C5A" w:rsidRPr="009A243E" w:rsidRDefault="009A243E" w:rsidP="009A243E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Μονάδες </w:t>
      </w:r>
      <w:r w:rsid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10</w:t>
      </w:r>
    </w:p>
    <w:p w14:paraId="3DD618AB" w14:textId="1D4C17B8" w:rsidR="00901C5A" w:rsidRDefault="00901C5A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14:paraId="0B36B9D3" w14:textId="4D3998FD" w:rsidR="009A243E" w:rsidRPr="009A243E" w:rsidRDefault="009A243E" w:rsidP="00901C5A">
      <w:pPr>
        <w:tabs>
          <w:tab w:val="left" w:pos="3434"/>
        </w:tabs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 w:rsidRPr="009A243E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ΘΕΜΑ Β</w:t>
      </w:r>
    </w:p>
    <w:p w14:paraId="35AEF0E3" w14:textId="178D621D" w:rsidR="009A243E" w:rsidRDefault="009A243E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sz w:val="22"/>
          <w:szCs w:val="22"/>
          <w:lang w:val="el-GR"/>
        </w:rPr>
        <w:t xml:space="preserve">Δίνονται τα συστήματα </w:t>
      </w:r>
      <w:r w:rsidRPr="009A243E">
        <w:rPr>
          <w:rFonts w:ascii="Bookman Old Style" w:hAnsi="Bookman Old Style" w:cstheme="minorHAnsi"/>
          <w:position w:val="-38"/>
          <w:sz w:val="22"/>
          <w:szCs w:val="22"/>
          <w:lang w:val="el-GR"/>
        </w:rPr>
        <w:object w:dxaOrig="3120" w:dyaOrig="880" w14:anchorId="59EE6259">
          <v:shape id="_x0000_i1034" type="#_x0000_t75" style="width:156pt;height:44pt" o:ole="">
            <v:imagedata r:id="rId7" o:title=""/>
          </v:shape>
          <o:OLEObject Type="Embed" ProgID="Equation.DSMT4" ShapeID="_x0000_i1034" DrawAspect="Content" ObjectID="_1635695773" r:id="rId8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και </w:t>
      </w:r>
      <w:r w:rsidRPr="009A243E">
        <w:rPr>
          <w:rFonts w:ascii="Bookman Old Style" w:hAnsi="Bookman Old Style" w:cstheme="minorHAnsi"/>
          <w:position w:val="-34"/>
          <w:sz w:val="22"/>
          <w:szCs w:val="22"/>
          <w:lang w:val="el-GR"/>
        </w:rPr>
        <w:object w:dxaOrig="2340" w:dyaOrig="780" w14:anchorId="64343BCF">
          <v:shape id="_x0000_i1036" type="#_x0000_t75" style="width:117pt;height:39pt" o:ole="">
            <v:imagedata r:id="rId9" o:title=""/>
          </v:shape>
          <o:OLEObject Type="Embed" ProgID="Equation.DSMT4" ShapeID="_x0000_i1036" DrawAspect="Content" ObjectID="_1635695774" r:id="rId10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0B07AA09" w14:textId="3ECB6C4F" w:rsidR="009A243E" w:rsidRDefault="009A243E" w:rsidP="00901C5A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9A243E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Β1.</w: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Να λύσετε το σύστημα </w:t>
      </w:r>
      <w:r w:rsidRPr="009A243E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60" w:dyaOrig="360" w14:anchorId="0D64C1AD">
          <v:shape id="_x0000_i1039" type="#_x0000_t75" style="width:23pt;height:18pt" o:ole="">
            <v:imagedata r:id="rId11" o:title=""/>
          </v:shape>
          <o:OLEObject Type="Embed" ProgID="Equation.DSMT4" ShapeID="_x0000_i1039" DrawAspect="Content" ObjectID="_1635695775" r:id="rId12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1D06E50C" w14:textId="48196389" w:rsidR="009A243E" w:rsidRDefault="009A243E" w:rsidP="009A243E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Μονάδες </w:t>
      </w:r>
      <w:r w:rsid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10</w:t>
      </w:r>
    </w:p>
    <w:p w14:paraId="1FF1C1FB" w14:textId="0A0ED6E6" w:rsidR="009A243E" w:rsidRDefault="009A243E" w:rsidP="009A243E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lastRenderedPageBreak/>
        <w:t xml:space="preserve">Β2. </w: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Να λύσετε το σύστημα </w:t>
      </w:r>
      <w:r w:rsidRPr="009A243E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80" w:dyaOrig="360" w14:anchorId="27C87E05">
          <v:shape id="_x0000_i1043" type="#_x0000_t75" style="width:24pt;height:18pt" o:ole="">
            <v:imagedata r:id="rId13" o:title=""/>
          </v:shape>
          <o:OLEObject Type="Embed" ProgID="Equation.DSMT4" ShapeID="_x0000_i1043" DrawAspect="Content" ObjectID="_1635695776" r:id="rId14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7656F697" w14:textId="73F90B4A" w:rsidR="009A243E" w:rsidRDefault="009A243E" w:rsidP="009A243E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Μονάδες </w:t>
      </w:r>
      <w:r w:rsid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10</w:t>
      </w:r>
    </w:p>
    <w:p w14:paraId="74EB331F" w14:textId="6C500849" w:rsidR="009A243E" w:rsidRDefault="009A243E" w:rsidP="009A243E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Β3. </w:t>
      </w:r>
      <w:r>
        <w:rPr>
          <w:rFonts w:ascii="Bookman Old Style" w:hAnsi="Bookman Old Style" w:cstheme="minorHAnsi"/>
          <w:sz w:val="22"/>
          <w:szCs w:val="22"/>
          <w:lang w:val="el-GR"/>
        </w:rPr>
        <w:t>Είναι τα συστήματα ισοδύναμα; Αιτιολογήστε την απάντησή σας.</w:t>
      </w:r>
    </w:p>
    <w:p w14:paraId="555AD739" w14:textId="3432FE69" w:rsidR="009A243E" w:rsidRPr="009A243E" w:rsidRDefault="009A243E" w:rsidP="009A243E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Μονάδες </w:t>
      </w:r>
      <w:r w:rsid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5</w:t>
      </w:r>
    </w:p>
    <w:p w14:paraId="296CEB02" w14:textId="77777777" w:rsidR="00D04E39" w:rsidRPr="00184526" w:rsidRDefault="00D04E39" w:rsidP="00FC378D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</w:p>
    <w:p w14:paraId="6D71CEFC" w14:textId="282B508B" w:rsidR="005F0BF1" w:rsidRPr="00B4773C" w:rsidRDefault="00B8274C" w:rsidP="004F3F3D">
      <w:pPr>
        <w:tabs>
          <w:tab w:val="left" w:pos="3434"/>
        </w:tabs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 w:rsidRPr="00B4773C">
        <w:rPr>
          <w:rFonts w:ascii="Bookman Old Style" w:hAnsi="Bookman Old Style" w:cstheme="minorHAnsi"/>
          <w:b/>
          <w:bCs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15510425" wp14:editId="6018CCEA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C0AE78" w14:textId="77777777"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13491E2" id="_x0000_s1028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kEaDgIAAPkDAAAOAAAAZHJzL2Uyb0RvYy54bWysU9tu2zAMfR+wfxD0vtjJkjUx4hRduwwD&#10;ugvQ7gMYWY6FSaImKbG7ry8lp1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B4773C">
        <w:rPr>
          <w:rFonts w:ascii="Bookman Old Style" w:hAnsi="Bookman Old Style" w:cstheme="minorHAnsi"/>
          <w:b/>
          <w:bCs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327A262B" wp14:editId="13170E7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87E92B" w14:textId="77777777"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edu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9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edu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421517" w:rsidRPr="00B4773C">
        <w:rPr>
          <w:rFonts w:ascii="Bookman Old Style" w:hAnsi="Bookman Old Style"/>
          <w:b/>
          <w:bCs/>
          <w:noProof/>
        </w:rPr>
        <w:pict w14:anchorId="7692088C">
          <v:shape id="_x0000_s1036" type="#_x0000_t75" style="position:absolute;margin-left:-1in;margin-top:704.25pt;width:610.95pt;height:135.75pt;z-index:-251652097;mso-position-horizontal-relative:text;mso-position-vertical-relative:page">
            <v:imagedata r:id="rId15" o:title="2"/>
            <w10:wrap anchory="page"/>
          </v:shape>
        </w:pict>
      </w:r>
      <w:r w:rsidR="009A243E" w:rsidRP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ΘΕΜΑ Γ</w:t>
      </w:r>
    </w:p>
    <w:p w14:paraId="20BDA948" w14:textId="29660E84" w:rsidR="009A243E" w:rsidRPr="009A243E" w:rsidRDefault="009A243E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sz w:val="22"/>
          <w:szCs w:val="22"/>
          <w:lang w:val="el-GR"/>
        </w:rPr>
        <w:t xml:space="preserve">Δίνονται τα συστήματα </w:t>
      </w:r>
      <w:r w:rsidRPr="009A243E">
        <w:rPr>
          <w:rFonts w:ascii="Bookman Old Style" w:hAnsi="Bookman Old Style" w:cstheme="minorHAnsi"/>
          <w:position w:val="-30"/>
          <w:sz w:val="22"/>
          <w:szCs w:val="22"/>
          <w:lang w:val="el-GR"/>
        </w:rPr>
        <w:object w:dxaOrig="1840" w:dyaOrig="720" w14:anchorId="06D0827A">
          <v:shape id="_x0000_i1049" type="#_x0000_t75" style="width:92pt;height:36pt" o:ole="">
            <v:imagedata r:id="rId16" o:title=""/>
          </v:shape>
          <o:OLEObject Type="Embed" ProgID="Equation.DSMT4" ShapeID="_x0000_i1049" DrawAspect="Content" ObjectID="_1635695777" r:id="rId17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και </w:t>
      </w:r>
      <w:r w:rsidRPr="009A243E">
        <w:rPr>
          <w:rFonts w:ascii="Bookman Old Style" w:hAnsi="Bookman Old Style" w:cstheme="minorHAnsi"/>
          <w:position w:val="-46"/>
          <w:sz w:val="22"/>
          <w:szCs w:val="22"/>
          <w:lang w:val="el-GR"/>
        </w:rPr>
        <w:object w:dxaOrig="2820" w:dyaOrig="1040" w14:anchorId="78583E6F">
          <v:shape id="_x0000_i1052" type="#_x0000_t75" style="width:141pt;height:52pt" o:ole="">
            <v:imagedata r:id="rId18" o:title=""/>
          </v:shape>
          <o:OLEObject Type="Embed" ProgID="Equation.DSMT4" ShapeID="_x0000_i1052" DrawAspect="Content" ObjectID="_1635695778" r:id="rId19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, τα οποία έχουν κοινή λύση.</w:t>
      </w:r>
    </w:p>
    <w:p w14:paraId="5A1FE6CB" w14:textId="6B36639C" w:rsidR="009A243E" w:rsidRDefault="009A243E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Γ1.</w: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Να λύσετε το σύστημα </w:t>
      </w:r>
      <w:r w:rsidRPr="009A243E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60" w:dyaOrig="360" w14:anchorId="67CDAC66">
          <v:shape id="_x0000_i1057" type="#_x0000_t75" style="width:23pt;height:18pt" o:ole="">
            <v:imagedata r:id="rId20" o:title=""/>
          </v:shape>
          <o:OLEObject Type="Embed" ProgID="Equation.DSMT4" ShapeID="_x0000_i1057" DrawAspect="Content" ObjectID="_1635695779" r:id="rId21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20983C01" w14:textId="7E6EA841" w:rsidR="009A243E" w:rsidRDefault="009A243E" w:rsidP="009A243E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Μονάδες </w:t>
      </w:r>
      <w:r w:rsid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11</w:t>
      </w:r>
    </w:p>
    <w:p w14:paraId="50C76BE7" w14:textId="54468C56" w:rsidR="009A243E" w:rsidRDefault="009A243E" w:rsidP="009A243E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Γ2. </w: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Αν </w:t>
      </w:r>
      <w:r w:rsidRPr="009A243E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1420" w:dyaOrig="360" w14:anchorId="5E1D47E2">
          <v:shape id="_x0000_i1061" type="#_x0000_t75" style="width:71pt;height:18pt" o:ole="">
            <v:imagedata r:id="rId22" o:title=""/>
          </v:shape>
          <o:OLEObject Type="Embed" ProgID="Equation.DSMT4" ShapeID="_x0000_i1061" DrawAspect="Content" ObjectID="_1635695780" r:id="rId23"/>
        </w:object>
      </w:r>
      <w:r>
        <w:rPr>
          <w:rFonts w:ascii="Bookman Old Style" w:hAnsi="Bookman Old Style" w:cstheme="minorHAnsi"/>
          <w:sz w:val="22"/>
          <w:szCs w:val="22"/>
          <w:lang w:val="el-GR"/>
        </w:rPr>
        <w:t xml:space="preserve"> η κοινή λύση</w:t>
      </w:r>
      <w:r w:rsidR="003419E2">
        <w:rPr>
          <w:rFonts w:ascii="Bookman Old Style" w:hAnsi="Bookman Old Style" w:cstheme="minorHAnsi"/>
          <w:sz w:val="22"/>
          <w:szCs w:val="22"/>
          <w:lang w:val="el-GR"/>
        </w:rPr>
        <w:t xml:space="preserve"> των </w:t>
      </w:r>
      <w:r w:rsidR="003419E2" w:rsidRPr="009A243E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60" w:dyaOrig="360" w14:anchorId="4B428F50">
          <v:shape id="_x0000_i1062" type="#_x0000_t75" style="width:23pt;height:18pt" o:ole="">
            <v:imagedata r:id="rId20" o:title=""/>
          </v:shape>
          <o:OLEObject Type="Embed" ProgID="Equation.DSMT4" ShapeID="_x0000_i1062" DrawAspect="Content" ObjectID="_1635695781" r:id="rId24"/>
        </w:object>
      </w:r>
      <w:r w:rsidR="003419E2">
        <w:rPr>
          <w:rFonts w:ascii="Bookman Old Style" w:hAnsi="Bookman Old Style" w:cstheme="minorHAnsi"/>
          <w:sz w:val="22"/>
          <w:szCs w:val="22"/>
          <w:lang w:val="el-GR"/>
        </w:rPr>
        <w:t xml:space="preserve"> και </w:t>
      </w:r>
      <w:r w:rsidR="003419E2" w:rsidRPr="009A243E">
        <w:rPr>
          <w:rFonts w:ascii="Bookman Old Style" w:hAnsi="Bookman Old Style" w:cstheme="minorHAnsi"/>
          <w:position w:val="-12"/>
          <w:sz w:val="22"/>
          <w:szCs w:val="22"/>
          <w:lang w:val="el-GR"/>
        </w:rPr>
        <w:object w:dxaOrig="480" w:dyaOrig="360" w14:anchorId="255898A5">
          <v:shape id="_x0000_i1065" type="#_x0000_t75" style="width:24pt;height:18pt" o:ole="">
            <v:imagedata r:id="rId25" o:title=""/>
          </v:shape>
          <o:OLEObject Type="Embed" ProgID="Equation.DSMT4" ShapeID="_x0000_i1065" DrawAspect="Content" ObjectID="_1635695782" r:id="rId26"/>
        </w:object>
      </w:r>
      <w:r w:rsidR="003419E2">
        <w:rPr>
          <w:rFonts w:ascii="Bookman Old Style" w:hAnsi="Bookman Old Style" w:cstheme="minorHAnsi"/>
          <w:sz w:val="22"/>
          <w:szCs w:val="22"/>
          <w:lang w:val="el-GR"/>
        </w:rPr>
        <w:t xml:space="preserve"> να βρείτε τα </w:t>
      </w:r>
      <w:r w:rsidR="003419E2" w:rsidRPr="003419E2">
        <w:rPr>
          <w:rFonts w:ascii="Bookman Old Style" w:hAnsi="Bookman Old Style" w:cstheme="minorHAnsi"/>
          <w:position w:val="-10"/>
          <w:sz w:val="22"/>
          <w:szCs w:val="22"/>
          <w:lang w:val="el-GR"/>
        </w:rPr>
        <w:object w:dxaOrig="820" w:dyaOrig="300" w14:anchorId="46F3F26B">
          <v:shape id="_x0000_i1068" type="#_x0000_t75" style="width:41pt;height:15pt" o:ole="">
            <v:imagedata r:id="rId27" o:title=""/>
          </v:shape>
          <o:OLEObject Type="Embed" ProgID="Equation.DSMT4" ShapeID="_x0000_i1068" DrawAspect="Content" ObjectID="_1635695783" r:id="rId28"/>
        </w:object>
      </w:r>
      <w:r w:rsidR="003419E2">
        <w:rPr>
          <w:rFonts w:ascii="Bookman Old Style" w:hAnsi="Bookman Old Style" w:cstheme="minorHAnsi"/>
          <w:sz w:val="22"/>
          <w:szCs w:val="22"/>
          <w:lang w:val="el-GR"/>
        </w:rPr>
        <w:t>.</w:t>
      </w:r>
    </w:p>
    <w:p w14:paraId="3182A333" w14:textId="22F92292" w:rsidR="003419E2" w:rsidRDefault="003419E2" w:rsidP="003419E2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 xml:space="preserve">Μονάδες </w:t>
      </w:r>
      <w:r w:rsidR="00B4773C">
        <w:rPr>
          <w:rFonts w:ascii="Bookman Old Style" w:hAnsi="Bookman Old Style" w:cstheme="minorHAnsi"/>
          <w:b/>
          <w:bCs/>
          <w:sz w:val="22"/>
          <w:szCs w:val="22"/>
          <w:lang w:val="el-GR"/>
        </w:rPr>
        <w:t>14</w:t>
      </w:r>
    </w:p>
    <w:p w14:paraId="6F28123D" w14:textId="6F50945C" w:rsidR="00B4773C" w:rsidRDefault="00B4773C" w:rsidP="003419E2">
      <w:pPr>
        <w:tabs>
          <w:tab w:val="left" w:pos="3434"/>
        </w:tabs>
        <w:jc w:val="right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</w:p>
    <w:p w14:paraId="1BBC9BF0" w14:textId="77777777" w:rsidR="00B4773C" w:rsidRPr="00B4773C" w:rsidRDefault="00B4773C" w:rsidP="00B4773C">
      <w:pPr>
        <w:rPr>
          <w:rFonts w:ascii="Bookman Old Style" w:hAnsi="Bookman Old Style"/>
          <w:b/>
          <w:bCs/>
          <w:sz w:val="22"/>
          <w:szCs w:val="22"/>
          <w:lang w:val="el-GR"/>
        </w:rPr>
      </w:pPr>
      <w:r w:rsidRPr="00B4773C">
        <w:rPr>
          <w:rFonts w:ascii="Bookman Old Style" w:hAnsi="Bookman Old Style"/>
          <w:b/>
          <w:bCs/>
          <w:sz w:val="22"/>
          <w:szCs w:val="22"/>
          <w:lang w:val="el-GR"/>
        </w:rPr>
        <w:t>ΘΕΜΑ Δ (Κ.Ε.Α.)</w:t>
      </w:r>
    </w:p>
    <w:p w14:paraId="2DB718FC" w14:textId="77777777" w:rsidR="00B4773C" w:rsidRPr="00B4773C" w:rsidRDefault="00B4773C" w:rsidP="00B4773C">
      <w:pPr>
        <w:spacing w:line="312" w:lineRule="auto"/>
        <w:jc w:val="both"/>
        <w:rPr>
          <w:rFonts w:ascii="Bookman Old Style" w:hAnsi="Bookman Old Style"/>
          <w:sz w:val="22"/>
          <w:szCs w:val="22"/>
          <w:lang w:val="el-GR"/>
        </w:rPr>
      </w:pPr>
      <w:r w:rsidRPr="00B4773C">
        <w:rPr>
          <w:rFonts w:ascii="Bookman Old Style" w:hAnsi="Bookman Old Style"/>
          <w:sz w:val="22"/>
          <w:szCs w:val="22"/>
          <w:lang w:val="el-GR"/>
        </w:rPr>
        <w:t>Σ’ ένα πορτοφόλι υπάρχουν 4200 ευρώ σε χαρτονομίσματα των 50 και 100 ευρώ. Πόσα χαρτονομίσματα των 50 και πόσα των 100 ευρώ υπάρχουν στο πορτοφόλι;</w:t>
      </w:r>
    </w:p>
    <w:p w14:paraId="64464A5F" w14:textId="77777777" w:rsidR="00B4773C" w:rsidRPr="00B4773C" w:rsidRDefault="00B4773C" w:rsidP="00B4773C">
      <w:pPr>
        <w:spacing w:line="312" w:lineRule="auto"/>
        <w:rPr>
          <w:rFonts w:ascii="Bookman Old Style" w:hAnsi="Bookman Old Style"/>
          <w:sz w:val="22"/>
          <w:szCs w:val="22"/>
          <w:lang w:val="el-GR"/>
        </w:rPr>
      </w:pPr>
      <w:r w:rsidRPr="00B4773C">
        <w:rPr>
          <w:rFonts w:ascii="Bookman Old Style" w:hAnsi="Bookman Old Style"/>
          <w:b/>
          <w:sz w:val="22"/>
          <w:szCs w:val="22"/>
          <w:lang w:val="el-GR"/>
        </w:rPr>
        <w:t>Δ1.</w:t>
      </w:r>
      <w:r w:rsidRPr="00B4773C">
        <w:rPr>
          <w:rFonts w:ascii="Bookman Old Style" w:hAnsi="Bookman Old Style"/>
          <w:sz w:val="22"/>
          <w:szCs w:val="22"/>
          <w:lang w:val="el-GR"/>
        </w:rPr>
        <w:t xml:space="preserve"> Γράψε μια εξίσωση με δύο αγνώστους </w:t>
      </w:r>
      <w:r w:rsidRPr="00AE226B">
        <w:rPr>
          <w:rFonts w:ascii="Bookman Old Style" w:hAnsi="Bookman Old Style"/>
          <w:sz w:val="22"/>
          <w:szCs w:val="22"/>
        </w:rPr>
        <w:t>x</w:t>
      </w:r>
      <w:r w:rsidRPr="00B4773C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AE226B">
        <w:rPr>
          <w:rFonts w:ascii="Bookman Old Style" w:hAnsi="Bookman Old Style"/>
          <w:sz w:val="22"/>
          <w:szCs w:val="22"/>
        </w:rPr>
        <w:t>y</w:t>
      </w:r>
      <w:r w:rsidRPr="00B4773C">
        <w:rPr>
          <w:rFonts w:ascii="Bookman Old Style" w:hAnsi="Bookman Old Style"/>
          <w:sz w:val="22"/>
          <w:szCs w:val="22"/>
          <w:lang w:val="el-GR"/>
        </w:rPr>
        <w:t xml:space="preserve"> που να λύνει το πρόβλημα. </w:t>
      </w:r>
    </w:p>
    <w:p w14:paraId="779FFBA5" w14:textId="77777777" w:rsidR="00B4773C" w:rsidRPr="00B4773C" w:rsidRDefault="00B4773C" w:rsidP="00B4773C">
      <w:pPr>
        <w:pStyle w:val="5"/>
        <w:jc w:val="right"/>
        <w:rPr>
          <w:rFonts w:ascii="Bookman Old Style" w:hAnsi="Bookman Old Style"/>
          <w:b/>
          <w:color w:val="auto"/>
          <w:lang w:val="el-GR"/>
        </w:rPr>
      </w:pPr>
      <w:r w:rsidRPr="00B4773C">
        <w:rPr>
          <w:rFonts w:ascii="Bookman Old Style" w:hAnsi="Bookman Old Style"/>
          <w:lang w:val="el-GR"/>
        </w:rPr>
        <w:t xml:space="preserve">                                                   </w:t>
      </w:r>
      <w:r w:rsidRPr="00B4773C">
        <w:rPr>
          <w:rFonts w:ascii="Bookman Old Style" w:hAnsi="Bookman Old Style"/>
          <w:b/>
          <w:color w:val="auto"/>
          <w:lang w:val="el-GR"/>
        </w:rPr>
        <w:t>Μονάδες 5</w:t>
      </w:r>
    </w:p>
    <w:p w14:paraId="5E0930E0" w14:textId="77777777" w:rsidR="00B4773C" w:rsidRPr="00B4773C" w:rsidRDefault="00B4773C" w:rsidP="00B4773C">
      <w:pPr>
        <w:spacing w:line="312" w:lineRule="auto"/>
        <w:jc w:val="both"/>
        <w:rPr>
          <w:rFonts w:ascii="Bookman Old Style" w:hAnsi="Bookman Old Style"/>
          <w:sz w:val="22"/>
          <w:szCs w:val="22"/>
          <w:lang w:val="el-GR"/>
        </w:rPr>
      </w:pPr>
      <w:r w:rsidRPr="00B4773C">
        <w:rPr>
          <w:rFonts w:ascii="Bookman Old Style" w:hAnsi="Bookman Old Style"/>
          <w:b/>
          <w:sz w:val="22"/>
          <w:szCs w:val="22"/>
          <w:lang w:val="el-GR"/>
        </w:rPr>
        <w:t>Δ2.</w:t>
      </w:r>
      <w:r w:rsidRPr="00B4773C">
        <w:rPr>
          <w:rFonts w:ascii="Bookman Old Style" w:hAnsi="Bookman Old Style"/>
          <w:sz w:val="22"/>
          <w:szCs w:val="22"/>
          <w:lang w:val="el-GR"/>
        </w:rPr>
        <w:t xml:space="preserve"> Το πρόβλημα αυτό έχει μία ή περισσότερες λύσεις; Δικαιολόγησε την  απάντησή σου. </w:t>
      </w:r>
    </w:p>
    <w:p w14:paraId="21A4EE06" w14:textId="77777777" w:rsidR="00B4773C" w:rsidRPr="00B4773C" w:rsidRDefault="00B4773C" w:rsidP="00B4773C">
      <w:pPr>
        <w:pStyle w:val="5"/>
        <w:jc w:val="right"/>
        <w:rPr>
          <w:rFonts w:ascii="Bookman Old Style" w:hAnsi="Bookman Old Style"/>
          <w:b/>
          <w:color w:val="auto"/>
          <w:lang w:val="el-GR"/>
        </w:rPr>
      </w:pPr>
      <w:r w:rsidRPr="00B4773C">
        <w:rPr>
          <w:rFonts w:ascii="Bookman Old Style" w:hAnsi="Bookman Old Style"/>
          <w:b/>
          <w:color w:val="auto"/>
          <w:lang w:val="el-GR"/>
        </w:rPr>
        <w:t>Μονάδες 6</w:t>
      </w:r>
    </w:p>
    <w:p w14:paraId="362F189D" w14:textId="77777777" w:rsidR="00B4773C" w:rsidRPr="00B4773C" w:rsidRDefault="00B4773C" w:rsidP="00B4773C">
      <w:pPr>
        <w:spacing w:line="312" w:lineRule="auto"/>
        <w:jc w:val="both"/>
        <w:rPr>
          <w:rFonts w:ascii="Bookman Old Style" w:hAnsi="Bookman Old Style"/>
          <w:sz w:val="22"/>
          <w:szCs w:val="22"/>
          <w:lang w:val="el-GR"/>
        </w:rPr>
      </w:pPr>
      <w:r w:rsidRPr="00B4773C">
        <w:rPr>
          <w:rFonts w:ascii="Bookman Old Style" w:hAnsi="Bookman Old Style"/>
          <w:b/>
          <w:sz w:val="22"/>
          <w:szCs w:val="22"/>
          <w:lang w:val="el-GR"/>
        </w:rPr>
        <w:t>Δ3.</w:t>
      </w:r>
      <w:r w:rsidRPr="00B4773C">
        <w:rPr>
          <w:rFonts w:ascii="Bookman Old Style" w:hAnsi="Bookman Old Style"/>
          <w:sz w:val="22"/>
          <w:szCs w:val="22"/>
          <w:lang w:val="el-GR"/>
        </w:rPr>
        <w:t xml:space="preserve"> Είναι δυνατόν ο αριθμός των χαρτονομισμάτων των 50 ευρώ (</w:t>
      </w:r>
      <w:r w:rsidRPr="00AE226B">
        <w:rPr>
          <w:rFonts w:ascii="Bookman Old Style" w:hAnsi="Bookman Old Style"/>
          <w:sz w:val="22"/>
          <w:szCs w:val="22"/>
        </w:rPr>
        <w:t>x</w:t>
      </w:r>
      <w:r w:rsidRPr="00B4773C">
        <w:rPr>
          <w:rFonts w:ascii="Bookman Old Style" w:hAnsi="Bookman Old Style"/>
          <w:sz w:val="22"/>
          <w:szCs w:val="22"/>
          <w:lang w:val="el-GR"/>
        </w:rPr>
        <w:t>) να είναι ίσος με τον αριθμό των χαρτονομισμάτων των 100 ευρώ (</w:t>
      </w:r>
      <w:r w:rsidRPr="00AE226B">
        <w:rPr>
          <w:rFonts w:ascii="Bookman Old Style" w:hAnsi="Bookman Old Style"/>
          <w:sz w:val="22"/>
          <w:szCs w:val="22"/>
        </w:rPr>
        <w:t>y</w:t>
      </w:r>
      <w:r w:rsidRPr="00B4773C">
        <w:rPr>
          <w:rFonts w:ascii="Bookman Old Style" w:hAnsi="Bookman Old Style"/>
          <w:sz w:val="22"/>
          <w:szCs w:val="22"/>
          <w:lang w:val="el-GR"/>
        </w:rPr>
        <w:t>); Αν ναι, πόσα θα είναι τα χαρτονομίσματα των 50 και πόσα των 100 ευρώ; Αν όχι, γιατί;</w:t>
      </w:r>
    </w:p>
    <w:p w14:paraId="47D01E92" w14:textId="77777777" w:rsidR="00B4773C" w:rsidRPr="00B4773C" w:rsidRDefault="00B4773C" w:rsidP="00B4773C">
      <w:pPr>
        <w:pStyle w:val="5"/>
        <w:jc w:val="right"/>
        <w:rPr>
          <w:rFonts w:ascii="Bookman Old Style" w:hAnsi="Bookman Old Style"/>
          <w:b/>
          <w:color w:val="auto"/>
          <w:lang w:val="el-GR"/>
        </w:rPr>
      </w:pPr>
      <w:r w:rsidRPr="00B4773C">
        <w:rPr>
          <w:rFonts w:ascii="Bookman Old Style" w:hAnsi="Bookman Old Style"/>
          <w:b/>
          <w:color w:val="auto"/>
          <w:lang w:val="el-GR"/>
        </w:rPr>
        <w:t>Μονάδες 7</w:t>
      </w:r>
    </w:p>
    <w:p w14:paraId="069CE471" w14:textId="77777777" w:rsidR="00B4773C" w:rsidRPr="00B4773C" w:rsidRDefault="00B4773C" w:rsidP="00B4773C">
      <w:pPr>
        <w:spacing w:line="312" w:lineRule="auto"/>
        <w:jc w:val="both"/>
        <w:rPr>
          <w:rFonts w:ascii="Bookman Old Style" w:hAnsi="Bookman Old Style"/>
          <w:b/>
          <w:sz w:val="22"/>
          <w:szCs w:val="22"/>
          <w:lang w:val="el-GR"/>
        </w:rPr>
      </w:pPr>
      <w:r w:rsidRPr="00B4773C">
        <w:rPr>
          <w:rFonts w:ascii="Bookman Old Style" w:hAnsi="Bookman Old Style"/>
          <w:b/>
          <w:sz w:val="22"/>
          <w:szCs w:val="22"/>
          <w:lang w:val="el-GR"/>
        </w:rPr>
        <w:t>Δ4.</w:t>
      </w:r>
      <w:r w:rsidRPr="00B4773C">
        <w:rPr>
          <w:rFonts w:ascii="Bookman Old Style" w:hAnsi="Bookman Old Style"/>
          <w:sz w:val="22"/>
          <w:szCs w:val="22"/>
          <w:lang w:val="el-GR"/>
        </w:rPr>
        <w:t xml:space="preserve"> Είναι δυνατόν τα χαρτονομίσματα των 100 να είναι τριπλάσια από αυτά των 50 ευρώ; Αν ναι, πόσα θα είναι των 50 και πόσα των 100; Αν όχι, γιατί;</w:t>
      </w:r>
    </w:p>
    <w:p w14:paraId="4BF48763" w14:textId="77777777" w:rsidR="00B4773C" w:rsidRPr="00AE226B" w:rsidRDefault="00B4773C" w:rsidP="00B4773C">
      <w:pPr>
        <w:pStyle w:val="5"/>
        <w:jc w:val="right"/>
        <w:rPr>
          <w:rFonts w:ascii="Bookman Old Style" w:hAnsi="Bookman Old Style"/>
          <w:b/>
          <w:color w:val="auto"/>
        </w:rPr>
      </w:pPr>
      <w:proofErr w:type="spellStart"/>
      <w:r w:rsidRPr="00AE226B">
        <w:rPr>
          <w:rFonts w:ascii="Bookman Old Style" w:hAnsi="Bookman Old Style"/>
          <w:b/>
          <w:color w:val="auto"/>
        </w:rPr>
        <w:t>Μονάδες</w:t>
      </w:r>
      <w:proofErr w:type="spellEnd"/>
      <w:r w:rsidRPr="00AE226B">
        <w:rPr>
          <w:rFonts w:ascii="Bookman Old Style" w:hAnsi="Bookman Old Style"/>
          <w:b/>
          <w:color w:val="auto"/>
        </w:rPr>
        <w:t xml:space="preserve"> 7</w:t>
      </w:r>
    </w:p>
    <w:p w14:paraId="253274EE" w14:textId="4AAFF39C" w:rsidR="00B4773C" w:rsidRDefault="00B4773C" w:rsidP="00B4773C">
      <w:pPr>
        <w:tabs>
          <w:tab w:val="left" w:pos="3434"/>
        </w:tabs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</w:p>
    <w:p w14:paraId="5B2186D4" w14:textId="62370F65" w:rsidR="00B4773C" w:rsidRPr="003419E2" w:rsidRDefault="00B4773C" w:rsidP="00B4773C">
      <w:pPr>
        <w:tabs>
          <w:tab w:val="left" w:pos="3434"/>
        </w:tabs>
        <w:jc w:val="center"/>
        <w:rPr>
          <w:rFonts w:ascii="Bookman Old Style" w:hAnsi="Bookman Old Style" w:cstheme="minorHAnsi"/>
          <w:b/>
          <w:bCs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bCs/>
          <w:sz w:val="22"/>
          <w:szCs w:val="22"/>
          <w:lang w:val="el-GR"/>
        </w:rPr>
        <w:t>ΚΑΛΗ ΤΥΧΗ</w:t>
      </w:r>
      <w:bookmarkStart w:id="1" w:name="_GoBack"/>
      <w:bookmarkEnd w:id="1"/>
    </w:p>
    <w:sectPr w:rsidR="00B4773C" w:rsidRPr="003419E2" w:rsidSect="00206EC3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3F3D"/>
    <w:rsid w:val="0001401F"/>
    <w:rsid w:val="000E6A71"/>
    <w:rsid w:val="00184526"/>
    <w:rsid w:val="001B4D5D"/>
    <w:rsid w:val="00206EC3"/>
    <w:rsid w:val="0024553A"/>
    <w:rsid w:val="002D09EE"/>
    <w:rsid w:val="003419E2"/>
    <w:rsid w:val="003E2668"/>
    <w:rsid w:val="00421517"/>
    <w:rsid w:val="00463539"/>
    <w:rsid w:val="004F3F3D"/>
    <w:rsid w:val="0053762D"/>
    <w:rsid w:val="00550C7F"/>
    <w:rsid w:val="005F0BF1"/>
    <w:rsid w:val="00616A01"/>
    <w:rsid w:val="00632EC3"/>
    <w:rsid w:val="00691F6B"/>
    <w:rsid w:val="007E1453"/>
    <w:rsid w:val="0081171F"/>
    <w:rsid w:val="00823394"/>
    <w:rsid w:val="00852572"/>
    <w:rsid w:val="00901C5A"/>
    <w:rsid w:val="00972FF2"/>
    <w:rsid w:val="009A243E"/>
    <w:rsid w:val="00AB7142"/>
    <w:rsid w:val="00B4773C"/>
    <w:rsid w:val="00B8274C"/>
    <w:rsid w:val="00BB0A19"/>
    <w:rsid w:val="00D04E39"/>
    <w:rsid w:val="00D738D2"/>
    <w:rsid w:val="00FC37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23A3EBA8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230AAB-3EDE-405D-B830-C1DAFD61A1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9</Words>
  <Characters>1779</Characters>
  <Application>Microsoft Office Word</Application>
  <DocSecurity>0</DocSecurity>
  <Lines>14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2</cp:revision>
  <dcterms:created xsi:type="dcterms:W3CDTF">2019-11-19T17:09:00Z</dcterms:created>
  <dcterms:modified xsi:type="dcterms:W3CDTF">2019-11-19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